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7"/>
  </p:notesMasterIdLst>
  <p:sldIdLst>
    <p:sldId id="356" r:id="rId3"/>
    <p:sldId id="398" r:id="rId4"/>
    <p:sldId id="399" r:id="rId5"/>
    <p:sldId id="400" r:id="rId6"/>
    <p:sldId id="401" r:id="rId7"/>
    <p:sldId id="402" r:id="rId8"/>
    <p:sldId id="403" r:id="rId9"/>
    <p:sldId id="389" r:id="rId10"/>
    <p:sldId id="391" r:id="rId11"/>
    <p:sldId id="392" r:id="rId12"/>
    <p:sldId id="393" r:id="rId13"/>
    <p:sldId id="395" r:id="rId14"/>
    <p:sldId id="396" r:id="rId15"/>
    <p:sldId id="397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4" d="100"/>
          <a:sy n="64" d="100"/>
        </p:scale>
        <p:origin x="-5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88" units="1/in"/>
          <inkml:channelProperty channel="Y" name="resolution" value="2540.07788" units="1/in"/>
          <inkml:channelProperty channel="F" name="resolution" value="INF" units="1/dev"/>
        </inkml:channelProperties>
      </inkml:inkSource>
      <inkml:timestamp xml:id="ts0" timeString="2013-02-21T19:40:06.051"/>
    </inkml:context>
    <inkml:brush xml:id="br0">
      <inkml:brushProperty name="width" value="0.03528" units="cm"/>
      <inkml:brushProperty name="height" value="0.03528" units="cm"/>
      <inkml:brushProperty name="color" value="#C00000"/>
      <inkml:brushProperty name="fitToCurve" value="1"/>
      <inkml:brushProperty name="ignorePressure" value="1"/>
    </inkml:brush>
  </inkml:definitions>
  <inkml:trace contextRef="#ctx0" brushRef="#br0">0 1 3,'17'1'1,"-2"-3"-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4-02-13T17:19:35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5BD0258F-6D95-46CC-9AB1-BD1C399B5815}" emma:medium="tactile" emma:mode="ink">
          <msink:context xmlns:msink="http://schemas.microsoft.com/ink/2010/main" type="writingRegion" rotatedBoundingBox="21514,17630 22274,17630 22274,18892 21514,18892"/>
        </emma:interpretation>
      </emma:emma>
    </inkml:annotationXML>
    <inkml:traceGroup>
      <inkml:annotationXML>
        <emma:emma xmlns:emma="http://www.w3.org/2003/04/emma" version="1.0">
          <emma:interpretation id="{464F354E-C2CD-4C06-9946-74C6AFED616A}" emma:medium="tactile" emma:mode="ink">
            <msink:context xmlns:msink="http://schemas.microsoft.com/ink/2010/main" type="paragraph" rotatedBoundingBox="21514,17630 22274,17630 22274,18892 21514,188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DF8B95-A519-414A-A657-EE2C310291AC}" emma:medium="tactile" emma:mode="ink">
              <msink:context xmlns:msink="http://schemas.microsoft.com/ink/2010/main" type="line" rotatedBoundingBox="21514,17630 22274,17630 22274,18892 21514,18892"/>
            </emma:interpretation>
          </emma:emma>
        </inkml:annotationXML>
        <inkml:traceGroup>
          <inkml:annotationXML>
            <emma:emma xmlns:emma="http://www.w3.org/2003/04/emma" version="1.0">
              <emma:interpretation id="{7BEF4C2C-77FD-4F01-AE11-581BEA963AA1}" emma:medium="tactile" emma:mode="ink">
                <msink:context xmlns:msink="http://schemas.microsoft.com/ink/2010/main" type="inkWord" rotatedBoundingBox="21514,18879 22159,17580 22355,17678 21709,18977"/>
              </emma:interpretation>
              <emma:one-of disjunction-type="recognition" id="oneOf0">
                <emma:interpretation id="interp0" emma:lang="en-US" emma:confidence="1">
                  <emma:literal>:</emma:literal>
                </emma:interpretation>
                <emma:interpretation id="interp1" emma:lang="en-US" emma:confidence="0">
                  <emma:literal>•</emma:literal>
                </emma:interpretation>
                <emma:interpretation id="interp2" emma:lang="en-US" emma:confidence="0">
                  <emma:literal>i</emma:literal>
                </emma:interpretation>
                <emma:interpretation id="interp3" emma:lang="en-US" emma:confidence="0">
                  <emma:literal>=</emma:literal>
                </emma:interpretation>
                <emma:interpretation id="interp4" emma:lang="en-US" emma:confidence="0">
                  <emma:literal>!</emma:literal>
                </emma:interpretation>
              </emma:one-of>
            </emma:emma>
          </inkml:annotationXML>
          <inkml:trace contextRef="#ctx0" brushRef="#br0">21514 18880 0,'0'0'0,"0"0"0,0 0 0,0 0 0,0 0 0,0 0 0,0 0 0,0 0 0,0 0 0,0 0 0,0 0 0,0 0 0,0 0 0,0 0 0,159 12 0,-159-12 0,0 0 0,0 0 0,0 0 0,85-12 0,-85 12 0,0 0 0,0 0 0,0 0 0,0 0 0,0 0 0,0 0 0,0 0 0</inkml:trace>
          <inkml:trace contextRef="#ctx0" brushRef="#br0" timeOffset="15356.878">22259 17630 0,'0'0'0,"0"0"0,0 0 0,0 0 0,0 0 0,0 0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4-02-13T17:19:30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0EB9F50-F714-4E4D-8ACC-D63F4A74C846}" emma:medium="tactile" emma:mode="ink">
          <msink:context xmlns:msink="http://schemas.microsoft.com/ink/2010/main" type="writingRegion" rotatedBoundingBox="22971,18836 24033,17186 24565,17528 23503,19179"/>
        </emma:interpretation>
      </emma:emma>
    </inkml:annotationXML>
    <inkml:traceGroup>
      <inkml:annotationXML>
        <emma:emma xmlns:emma="http://www.w3.org/2003/04/emma" version="1.0">
          <emma:interpretation id="{51D53B02-A2BE-4D7F-B27E-2A16268A2883}" emma:medium="tactile" emma:mode="ink">
            <msink:context xmlns:msink="http://schemas.microsoft.com/ink/2010/main" type="paragraph" rotatedBoundingBox="22971,18836 24033,17186 24565,17528 23503,191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903383-8EC4-4C9F-8266-10643385579C}" emma:medium="tactile" emma:mode="ink">
              <msink:context xmlns:msink="http://schemas.microsoft.com/ink/2010/main" type="line" rotatedBoundingBox="22971,18836 24033,17186 24565,17528 23503,19179"/>
            </emma:interpretation>
          </emma:emma>
        </inkml:annotationXML>
        <inkml:traceGroup>
          <inkml:annotationXML>
            <emma:emma xmlns:emma="http://www.w3.org/2003/04/emma" version="1.0">
              <emma:interpretation id="{A422E20D-BBEA-438E-9A28-6F6ABC07C415}" emma:medium="tactile" emma:mode="ink">
                <msink:context xmlns:msink="http://schemas.microsoft.com/ink/2010/main" type="inkWord" rotatedBoundingBox="23718,18499 23912,18197 24069,18298 23875,18600"/>
              </emma:interpretation>
              <emma:one-of disjunction-type="recognition" id="oneOf0">
                <emma:interpretation id="interp0" emma:lang="en-US" emma:confidence="0">
                  <emma:literal>....</emma:literal>
                </emma:interpretation>
                <emma:interpretation id="interp1" emma:lang="en-US" emma:confidence="0">
                  <emma:literal>...</emma:literal>
                </emma:interpretation>
                <emma:interpretation id="interp2" emma:lang="en-US" emma:confidence="0">
                  <emma:literal>:</emma:literal>
                </emma:interpretation>
                <emma:interpretation id="interp3" emma:lang="en-US" emma:confidence="0">
                  <emma:literal>r...</emma:literal>
                </emma:interpretation>
                <emma:interpretation id="interp4" emma:lang="en-US" emma:confidence="0">
                  <emma:literal>s...</emma:literal>
                </emma:interpretation>
              </emma:one-of>
            </emma:emma>
          </inkml:annotationXML>
          <inkml:trace contextRef="#ctx0" brushRef="#br0">23723 18492 0,'0'0'0,"0"0"0,0 0 0,0 0 0,0 0 0,0 0 0</inkml:trace>
          <inkml:trace contextRef="#ctx0" brushRef="#br0" timeOffset="14245.8148">24053 18298 0,'0'0'0</inkml:trace>
          <inkml:trace contextRef="#ctx0" brushRef="#br0" timeOffset="12737.7286">23077 18905 0,'0'0'0,"12"-37"0,-12 37 0,0 0 0,0 0 0,0 0 0,0 0 0,0 0 0,0 0 0,0 0 0,0 0 0,0 0 0,36-37 0,-36 37 0,0 0 0,0 0 0,38-12 0,-38 12 0,0 0 0,36-49 0,-36 49 0</inkml:trace>
          <inkml:trace contextRef="#ctx0" brushRef="#br0" timeOffset="12889.7373">24029 17193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8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49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236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Variables different than in previous cl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Often the contribution of the inductance is small compared to the contribution of the resistance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</a:t>
            </a:r>
            <a:r>
              <a:rPr lang="en-US" baseline="0" dirty="0" smtClean="0"/>
              <a:t> look at from the perspective of different inputs, outputs (torque control, speed control)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trol often achieved with PW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lope</a:t>
            </a:r>
            <a:r>
              <a:rPr lang="en-US" baseline="0" dirty="0" smtClean="0"/>
              <a:t> is constant, intercept changes with applied voltage, gives some indication of how control can be achieved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metric units K and Kb have the same units and are equal</a:t>
            </a:r>
          </a:p>
          <a:p>
            <a:endParaRPr lang="en-US" dirty="0" smtClean="0"/>
          </a:p>
          <a:p>
            <a:r>
              <a:rPr lang="en-US" dirty="0" smtClean="0"/>
              <a:t>In practice</a:t>
            </a:r>
            <a:r>
              <a:rPr lang="en-US" baseline="0" dirty="0" smtClean="0"/>
              <a:t> the maximum torque is limited, otherwise the currents would be extremely high and would damage the motor … though can operate above the rated limit for short amounts of time … won’t overheat if done only in short bursts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ur gear</a:t>
            </a:r>
          </a:p>
          <a:p>
            <a:r>
              <a:rPr lang="en-US" dirty="0" smtClean="0"/>
              <a:t>Bevel</a:t>
            </a:r>
            <a:r>
              <a:rPr lang="en-US" baseline="0" dirty="0" smtClean="0"/>
              <a:t> gear</a:t>
            </a:r>
          </a:p>
          <a:p>
            <a:r>
              <a:rPr lang="en-US" baseline="0" dirty="0" smtClean="0"/>
              <a:t>Rack and pin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 relationsh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59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58" Type="http://schemas.openxmlformats.org/officeDocument/2006/relationships/customXml" Target="../ink/ink3.xml"/><Relationship Id="rId57" Type="http://schemas.openxmlformats.org/officeDocument/2006/relationships/image" Target="../media/image57.emf"/><Relationship Id="rId60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10" Type="http://schemas.openxmlformats.org/officeDocument/2006/relationships/image" Target="../media/image15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543800" cy="4525963"/>
          </a:xfrm>
        </p:spPr>
        <p:txBody>
          <a:bodyPr/>
          <a:lstStyle/>
          <a:p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of DC motors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Transmitting and </a:t>
            </a:r>
            <a:r>
              <a:rPr lang="en-US" sz="2800" dirty="0"/>
              <a:t>c</a:t>
            </a:r>
            <a:r>
              <a:rPr lang="en-US" sz="2800" dirty="0" smtClean="0"/>
              <a:t>onverting motion (gear trains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10: DC Motor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5" t="17486" r="25738" b="34208"/>
          <a:stretch/>
        </p:blipFill>
        <p:spPr>
          <a:xfrm>
            <a:off x="3657600" y="3505200"/>
            <a:ext cx="4480810" cy="2532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ear 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sz="2800" dirty="0" smtClean="0"/>
              <a:t>Furthermore, if friction losses are neglected, then the transmitted power is unchanged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11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     which leads to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4400" dirty="0" smtClean="0"/>
          </a:p>
          <a:p>
            <a:pPr>
              <a:buNone/>
            </a:pPr>
            <a:r>
              <a:rPr lang="en-US" sz="2800" dirty="0" smtClean="0"/>
              <a:t>	tradeoff between speed and torq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149350" y="2590800"/>
          <a:ext cx="19700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6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590800"/>
                        <a:ext cx="19700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041400" y="3886200"/>
          <a:ext cx="2463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7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86200"/>
                        <a:ext cx="2463800" cy="1163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gears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33669" y="2133600"/>
            <a:ext cx="4733364" cy="3657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06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Gear Tra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485900" y="2703512"/>
            <a:ext cx="762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47900" y="2246312"/>
            <a:ext cx="0" cy="9144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47900" y="3541712"/>
            <a:ext cx="1143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390900" y="3084512"/>
            <a:ext cx="0" cy="9144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247900" y="3313112"/>
            <a:ext cx="0" cy="4572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387067" y="4390694"/>
            <a:ext cx="762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81356" y="4109108"/>
            <a:ext cx="0" cy="6096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105" name="Object 1"/>
          <p:cNvGraphicFramePr>
            <a:graphicFrameLocks noChangeAspect="1"/>
          </p:cNvGraphicFramePr>
          <p:nvPr/>
        </p:nvGraphicFramePr>
        <p:xfrm>
          <a:off x="2369812" y="2502208"/>
          <a:ext cx="39784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12" y="2502208"/>
                        <a:ext cx="39784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1689100" y="3313112"/>
          <a:ext cx="449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7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13112"/>
                        <a:ext cx="449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3425825" y="3328987"/>
          <a:ext cx="42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8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328987"/>
                        <a:ext cx="42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2895600" y="4191000"/>
          <a:ext cx="449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9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449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1750596" y="2156464"/>
            <a:ext cx="168442" cy="1066800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752600" y="1670050"/>
          <a:ext cx="3714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0050"/>
                        <a:ext cx="371476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 flipH="1">
            <a:off x="3009900" y="3061007"/>
            <a:ext cx="152400" cy="965201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2895600" y="2438400"/>
          <a:ext cx="1485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1"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4859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3886200" y="3810000"/>
            <a:ext cx="168442" cy="1066800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4025900" y="3276600"/>
          <a:ext cx="15128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2" name="Equation" r:id="rId16" imgW="723600" imgH="431640" progId="Equation.DSMT4">
                  <p:embed/>
                </p:oleObj>
              </mc:Choice>
              <mc:Fallback>
                <p:oleObj name="Equation" r:id="rId1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76600"/>
                        <a:ext cx="15128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5472752" y="3248047"/>
          <a:ext cx="1539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3" name="Equation" r:id="rId18" imgW="736560" imgH="431640" progId="Equation.DSMT4">
                  <p:embed/>
                </p:oleObj>
              </mc:Choice>
              <mc:Fallback>
                <p:oleObj name="Equation" r:id="rId18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3248047"/>
                        <a:ext cx="15398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56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2" name="Ink 61"/>
              <p14:cNvContentPartPr/>
              <p14:nvPr/>
            </p14:nvContentPartPr>
            <p14:xfrm>
              <a:off x="7745040" y="6346800"/>
              <a:ext cx="268560" cy="45468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742520" y="6344280"/>
                <a:ext cx="273600" cy="45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3" name="Ink 62"/>
              <p14:cNvContentPartPr/>
              <p14:nvPr/>
            </p14:nvContentPartPr>
            <p14:xfrm>
              <a:off x="8307720" y="6189480"/>
              <a:ext cx="351720" cy="61668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05200" y="6186960"/>
                <a:ext cx="356760" cy="6217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" t="18918" r="27910" b="18918"/>
          <a:stretch/>
        </p:blipFill>
        <p:spPr>
          <a:xfrm>
            <a:off x="0" y="2083633"/>
            <a:ext cx="6415789" cy="426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88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3947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3947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/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Model resistance and inductance of the coil as lumped parameters</a:t>
            </a:r>
          </a:p>
          <a:p>
            <a:pPr lvl="1"/>
            <a:r>
              <a:rPr lang="en-US" sz="2800" dirty="0" smtClean="0"/>
              <a:t>Same with mechanical inertia and friction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5192" y="5003800"/>
            <a:ext cx="30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i="1" dirty="0" smtClean="0">
                <a:solidFill>
                  <a:schemeClr val="bg1">
                    <a:lumMod val="50000"/>
                  </a:schemeClr>
                </a:solidFill>
              </a:rPr>
              <a:t>θ</a:t>
            </a:r>
            <a:endParaRPr lang="en-US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" name="Picture 19" descr="Armature Motor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736340"/>
            <a:ext cx="5105400" cy="289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5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200400" y="3200400"/>
            <a:ext cx="1295400" cy="533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010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From Lorentz’s law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is the motor torque constant</a:t>
            </a:r>
          </a:p>
          <a:p>
            <a:pPr lvl="1"/>
            <a:r>
              <a:rPr lang="en-US" sz="2800" dirty="0" smtClean="0"/>
              <a:t>From Faraday’s law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 is the back </a:t>
            </a:r>
            <a:r>
              <a:rPr lang="en-US" sz="2800" dirty="0" err="1" smtClean="0"/>
              <a:t>emf</a:t>
            </a:r>
            <a:r>
              <a:rPr lang="en-US" sz="2800" dirty="0" smtClean="0"/>
              <a:t> constant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20315"/>
              </p:ext>
            </p:extLst>
          </p:nvPr>
        </p:nvGraphicFramePr>
        <p:xfrm>
          <a:off x="1295400" y="2626056"/>
          <a:ext cx="15065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0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26056"/>
                        <a:ext cx="15065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74391"/>
              </p:ext>
            </p:extLst>
          </p:nvPr>
        </p:nvGraphicFramePr>
        <p:xfrm>
          <a:off x="1600200" y="4769068"/>
          <a:ext cx="16875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1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69068"/>
                        <a:ext cx="1687513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94488"/>
              </p:ext>
            </p:extLst>
          </p:nvPr>
        </p:nvGraphicFramePr>
        <p:xfrm>
          <a:off x="2819400" y="3200400"/>
          <a:ext cx="1597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2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1597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9400" y="2667000"/>
          <a:ext cx="1928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3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1928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81196" y="4461291"/>
            <a:ext cx="258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θ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4" name="Picture 13" descr="Armature Motor.emf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419600" y="3505200"/>
            <a:ext cx="3899647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91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010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Electrical domain: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Mechanical domain: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Two domains are </a:t>
            </a:r>
          </a:p>
          <a:p>
            <a:pPr lvl="1">
              <a:buNone/>
            </a:pPr>
            <a:r>
              <a:rPr lang="en-US" sz="2800" dirty="0" smtClean="0"/>
              <a:t>	coupled by the previous relation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40638"/>
              </p:ext>
            </p:extLst>
          </p:nvPr>
        </p:nvGraphicFramePr>
        <p:xfrm>
          <a:off x="1274763" y="2743200"/>
          <a:ext cx="36464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0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743200"/>
                        <a:ext cx="3646487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84690"/>
              </p:ext>
            </p:extLst>
          </p:nvPr>
        </p:nvGraphicFramePr>
        <p:xfrm>
          <a:off x="1285875" y="4327525"/>
          <a:ext cx="1836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1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27525"/>
                        <a:ext cx="183673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81196" y="4461291"/>
            <a:ext cx="258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θ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3" name="Picture 12" descr="Armature Motor.em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419600" y="3505200"/>
            <a:ext cx="3899647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5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/E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46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19455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174230" y="3632746"/>
            <a:ext cx="2635770" cy="970483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 steady stat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600" dirty="0" smtClean="0"/>
          </a:p>
          <a:p>
            <a:r>
              <a:rPr lang="en-US" sz="2800" dirty="0" smtClean="0"/>
              <a:t>Slope is constant</a:t>
            </a:r>
          </a:p>
          <a:p>
            <a:r>
              <a:rPr lang="en-US" sz="2800" dirty="0" smtClean="0"/>
              <a:t>Intercept changes wi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04875" y="2819400"/>
          <a:ext cx="2771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8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819400"/>
                        <a:ext cx="2771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36713" y="2347913"/>
          <a:ext cx="1174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9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347913"/>
                        <a:ext cx="1174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3886200" y="2314730"/>
            <a:ext cx="112740" cy="990600"/>
          </a:xfrm>
          <a:prstGeom prst="righ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33850" y="2336800"/>
          <a:ext cx="2952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0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336800"/>
                        <a:ext cx="2952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50888" y="3646488"/>
          <a:ext cx="30416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1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646488"/>
                        <a:ext cx="30416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003173" y="3305330"/>
            <a:ext cx="3302627" cy="3406257"/>
            <a:chOff x="4381039" y="2667000"/>
            <a:chExt cx="3924761" cy="4047913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5066836" y="3048000"/>
              <a:ext cx="0" cy="2971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5066836" y="6019800"/>
              <a:ext cx="2895600" cy="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066836" y="4953000"/>
              <a:ext cx="1066800" cy="10668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66836" y="3962400"/>
              <a:ext cx="2057400" cy="2057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133636" y="6345581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accent3">
                      <a:lumMod val="50000"/>
                    </a:schemeClr>
                  </a:solidFill>
                  <a:latin typeface="+mn-lt"/>
                </a:rPr>
                <a:t>speed</a:t>
              </a:r>
              <a:endPara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14436" y="2667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T</a:t>
              </a:r>
              <a:endParaRPr lang="en-US" sz="1800" i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81039" y="3745468"/>
              <a:ext cx="570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T</a:t>
              </a:r>
              <a:r>
                <a:rPr lang="en-US" sz="1800" baseline="-25000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stall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13063" y="4368762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e</a:t>
              </a:r>
              <a:r>
                <a:rPr lang="en-US" sz="1800" i="1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a1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58949" y="499109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e</a:t>
              </a:r>
              <a:r>
                <a:rPr lang="en-US" sz="1800" i="1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a2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62436" y="580286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667036" y="59436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err="1" smtClean="0">
                  <a:solidFill>
                    <a:schemeClr val="accent3">
                      <a:lumMod val="50000"/>
                    </a:schemeClr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r>
                <a:rPr lang="en-US" sz="1800" baseline="-25000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no</a:t>
              </a:r>
              <a:r>
                <a:rPr lang="en-US" sz="1800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-load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7" name="Ink 1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444661" y="5157788"/>
                <a:ext cx="14288" cy="1587"/>
              </p14:xfrm>
            </p:contentPart>
          </mc:Choice>
          <mc:Fallback xmlns="">
            <p:pic>
              <p:nvPicPr>
                <p:cNvPr id="27" name="Ink 1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436868" y="5148266"/>
                  <a:ext cx="29875" cy="20631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8" name="TextBox 27"/>
          <p:cNvSpPr txBox="1"/>
          <p:nvPr/>
        </p:nvSpPr>
        <p:spPr>
          <a:xfrm rot="16200000">
            <a:off x="4412895" y="444752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torque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916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/>
          <a:lstStyle/>
          <a:p>
            <a:r>
              <a:rPr lang="en-US" sz="4000" dirty="0" smtClean="0"/>
              <a:t>Transmitting and Converting Mo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391400" cy="4800600"/>
          </a:xfrm>
        </p:spPr>
        <p:txBody>
          <a:bodyPr/>
          <a:lstStyle/>
          <a:p>
            <a:r>
              <a:rPr lang="en-US" sz="2800" dirty="0" smtClean="0"/>
              <a:t>Gears can be used to convert the speed and direction of motion, and modify the magnitude of transmitted torqu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1" name="Picture 10" descr="gear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2819400"/>
            <a:ext cx="473336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ear 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229600" cy="4525963"/>
          </a:xfrm>
        </p:spPr>
        <p:txBody>
          <a:bodyPr/>
          <a:lstStyle/>
          <a:p>
            <a:pPr indent="0">
              <a:buNone/>
            </a:pPr>
            <a:r>
              <a:rPr lang="en-US" sz="2800" dirty="0" smtClean="0"/>
              <a:t>Gears mesh without slipping, therefore, </a:t>
            </a:r>
          </a:p>
          <a:p>
            <a:pPr indent="0">
              <a:buNone/>
            </a:pPr>
            <a:endParaRPr lang="en-US" sz="6000" dirty="0" smtClean="0"/>
          </a:p>
          <a:p>
            <a:pPr indent="0">
              <a:buNone/>
            </a:pPr>
            <a:r>
              <a:rPr lang="en-US" sz="2800" dirty="0" smtClean="0"/>
              <a:t>an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762000" y="2286000"/>
          <a:ext cx="1160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3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11604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762000" y="4017963"/>
          <a:ext cx="24288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4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17963"/>
                        <a:ext cx="2428875" cy="11636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981200" y="2286000"/>
          <a:ext cx="2322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5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23225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gears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33669" y="2133600"/>
            <a:ext cx="4733364" cy="3657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49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830</TotalTime>
  <Words>409</Words>
  <Application>Microsoft Office PowerPoint</Application>
  <PresentationFormat>On-screen Show (4:3)</PresentationFormat>
  <Paragraphs>131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UDM_Theme (2)</vt:lpstr>
      <vt:lpstr>UDM Theme</vt:lpstr>
      <vt:lpstr>Equation</vt:lpstr>
      <vt:lpstr>Lecture 10: DC Motors</vt:lpstr>
      <vt:lpstr>DC Motor</vt:lpstr>
      <vt:lpstr>DC Motor</vt:lpstr>
      <vt:lpstr>DC Motor</vt:lpstr>
      <vt:lpstr>Example</vt:lpstr>
      <vt:lpstr>Example (continued)</vt:lpstr>
      <vt:lpstr>DC Motor</vt:lpstr>
      <vt:lpstr>Transmitting and Converting Motion</vt:lpstr>
      <vt:lpstr>Simple Gear Train</vt:lpstr>
      <vt:lpstr>Simple Gear Train</vt:lpstr>
      <vt:lpstr>Complex Gear Train</vt:lpstr>
      <vt:lpstr>Example</vt:lpstr>
      <vt:lpstr>Example (continued)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47</cp:revision>
  <dcterms:created xsi:type="dcterms:W3CDTF">2012-12-20T22:15:23Z</dcterms:created>
  <dcterms:modified xsi:type="dcterms:W3CDTF">2014-10-29T18:39:45Z</dcterms:modified>
</cp:coreProperties>
</file>